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2E77ED" w:rsidP="000D49A8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46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1DDEFA65" id="AutoShape 8" o:spid="_x0000_s1026" style="position:absolute;margin-left:19.5pt;margin-top:4.05pt;width:159.75pt;height:39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4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سنة الدراسية:2015</w:t>
                                  </w:r>
                                  <w:r w:rsidR="00375CEA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نة الدراسية:</w:t>
                            </w:r>
                            <w:proofErr w:type="gramStart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015</w:t>
                            </w:r>
                            <w:r w:rsidR="00375CEA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/</w:t>
                            </w:r>
                            <w:proofErr w:type="gramEnd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44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0" o:spid="_x0000_s1027" type="#_x0000_t202" style="position:absolute;left:0;text-align:left;margin-left:203.2pt;margin-top:10.85pt;width:184.75pt;height:23.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DsKjTk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43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210CF3AC" id="AutoShape 9" o:spid="_x0000_s1026" style="position:absolute;margin-left:188.7pt;margin-top:5.6pt;width:204.75pt;height:37.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2E77ED" w:rsidP="00E7188E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42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0F8D8078" id="AutoShape 7" o:spid="_x0000_s1026" style="position:absolute;margin-left:2.7pt;margin-top:2.1pt;width:84.6pt;height:28.1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B/rBRi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41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4" o:spid="_x0000_s1028" type="#_x0000_t202" style="position:absolute;left:0;text-align:left;margin-left:6.1pt;margin-top:6.95pt;width:73.7pt;height:19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40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2B6AB706" id="AutoShape 5" o:spid="_x0000_s1026" style="position:absolute;margin-left:114.45pt;margin-top:1.35pt;width:103.75pt;height:31.8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qXfWR9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39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73BE1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</w:t>
                                  </w:r>
                                  <w:r w:rsidR="00073BE1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3" o:spid="_x0000_s1029" type="#_x0000_t202" style="position:absolute;left:0;text-align:left;margin-left:123.3pt;margin-top:5.85pt;width:79.9pt;height:24.3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073BE1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</w:t>
                            </w:r>
                            <w:r w:rsidR="00073BE1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38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7AF435C6" id="AutoShape 6" o:spid="_x0000_s1026" style="position:absolute;margin-left:239.6pt;margin-top:-.15pt;width:153.85pt;height:33.3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mvfXi9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37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73BE1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2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1" o:spid="_x0000_s1030" type="#_x0000_t202" style="position:absolute;left:0;text-align:left;margin-left:249.2pt;margin-top:4.45pt;width:136.4pt;height:23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" strokecolor="white">
                      <v:textbox>
                        <w:txbxContent>
                          <w:p w:rsidR="000D49A8" w:rsidRPr="00FC53A8" w:rsidRDefault="000D49A8" w:rsidP="00073BE1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1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2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P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sz w:val="56"/>
                <w:szCs w:val="56"/>
                <w:rtl/>
                <w:lang w:bidi="ar-DZ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1"/>
            </w:r>
          </w:p>
          <w:p w:rsidR="000D49A8" w:rsidRPr="00E7188E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(  </w:t>
            </w:r>
            <w:r w:rsidR="00C86F45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نقاط</w:t>
            </w:r>
            <w:r w:rsidR="00E7188E" w:rsidRPr="00E7188E">
              <w:rPr>
                <w:rFonts w:ascii="Tahoma" w:hAnsi="Tahoma" w:cs="Tahoma" w:hint="cs"/>
                <w:rtl/>
              </w:rPr>
              <w:t xml:space="preserve"> </w:t>
            </w:r>
          </w:p>
          <w:p w:rsidR="000D49A8" w:rsidRPr="00E7188E" w:rsidRDefault="00B632CB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إحدف الاقواس مما يلي:</w:t>
            </w:r>
          </w:p>
          <w:p w:rsidR="000D49A8" w:rsidRDefault="00415556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Tahoma"/>
                <w:noProof/>
                <w:rtl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2.7pt;margin-top:8.7pt;width:248.35pt;height:43.95pt;z-index:251637760">
                  <v:imagedata r:id="rId5" o:title=""/>
                </v:shape>
                <o:OLEObject Type="Embed" ProgID="Equation.DSMT4" ShapeID="_x0000_s1027" DrawAspect="Content" ObjectID="_1760442289" r:id="rId6"/>
              </w:object>
            </w:r>
          </w:p>
          <w:p w:rsidR="00637232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637232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637232" w:rsidRPr="00E7188E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(   </w:t>
            </w:r>
            <w:r w:rsidR="00C86F45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985F0D" w:rsidRPr="00E7188E" w:rsidRDefault="00415556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>
              <w:rPr>
                <w:rFonts w:ascii="Tahoma" w:hAnsi="Tahoma" w:cs="MCS Jeddah E_U 3d."/>
                <w:b/>
                <w:bCs/>
                <w:noProof/>
                <w:u w:val="single"/>
                <w:rtl/>
                <w:lang w:eastAsia="fr-FR"/>
              </w:rPr>
              <w:object w:dxaOrig="1440" w:dyaOrig="1440">
                <v:shape id="_x0000_s1078" type="#_x0000_t75" style="position:absolute;left:0;text-align:left;margin-left:26.95pt;margin-top:.5pt;width:188.65pt;height:43.95pt;z-index:251672576">
                  <v:imagedata r:id="rId7" o:title=""/>
                </v:shape>
                <o:OLEObject Type="Embed" ProgID="Equation.DSMT4" ShapeID="_x0000_s1078" DrawAspect="Content" ObjectID="_1760442290" r:id="rId8"/>
              </w:object>
            </w:r>
          </w:p>
          <w:p w:rsidR="00C86F45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="00C86F45">
              <w:rPr>
                <w:rFonts w:ascii="Tahoma" w:hAnsi="Tahoma" w:cs="Tahoma" w:hint="cs"/>
                <w:rtl/>
                <w:lang w:bidi="ar-DZ"/>
              </w:rPr>
              <w:t>أنشر العبارتين الآتيتين</w:t>
            </w:r>
          </w:p>
          <w:p w:rsidR="00C86F45" w:rsidRDefault="00C86F45" w:rsidP="00375CEA">
            <w:pPr>
              <w:bidi/>
              <w:spacing w:after="0" w:line="240" w:lineRule="auto"/>
              <w:rPr>
                <w:rtl/>
              </w:rPr>
            </w:pPr>
          </w:p>
          <w:p w:rsidR="00C86F45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</w:t>
            </w:r>
          </w:p>
          <w:p w:rsidR="000D49A8" w:rsidRPr="00E7188E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C86F45" w:rsidRDefault="00C86F45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</w:p>
          <w:p w:rsidR="00B632CB" w:rsidRPr="000D49A8" w:rsidRDefault="002E77ED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36830</wp:posOffset>
                      </wp:positionH>
                      <wp:positionV relativeFrom="paragraph">
                        <wp:posOffset>51435</wp:posOffset>
                      </wp:positionV>
                      <wp:extent cx="1947545" cy="1273175"/>
                      <wp:effectExtent l="0" t="450215" r="0" b="0"/>
                      <wp:wrapNone/>
                      <wp:docPr id="31" name="Group 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-2482988">
                                <a:off x="0" y="0"/>
                                <a:ext cx="1947545" cy="1273175"/>
                                <a:chOff x="3950" y="6558"/>
                                <a:chExt cx="3595" cy="2350"/>
                              </a:xfrm>
                            </wpg:grpSpPr>
                            <wps:wsp>
                              <wps:cNvPr id="32" name="GD_TEOval 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99" y="7329"/>
                                  <a:ext cx="0" cy="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32CB" w:rsidRPr="004C21E9" w:rsidRDefault="00B632CB" w:rsidP="00B632CB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 w:rsidRPr="004C21E9">
                                      <w:rPr>
                                        <w:color w:val="FFFFFF"/>
                                      </w:rPr>
      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Rectangle 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18" y="8594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4" name="Rectangle 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231" y="6558"/>
                                  <a:ext cx="314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Rectangle 4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7120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GD_PO$Rectangle 92$Freeform 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00" y="6815"/>
                                  <a:ext cx="2916" cy="1738"/>
                                </a:xfrm>
                                <a:custGeom>
                                  <a:avLst/>
                                  <a:gdLst>
                                    <a:gd name="T0" fmla="*/ 0 w 2916"/>
                                    <a:gd name="T1" fmla="*/ 514 h 1738"/>
                                    <a:gd name="T2" fmla="*/ 1458 w 2916"/>
                                    <a:gd name="T3" fmla="*/ 1737 h 1738"/>
                                    <a:gd name="T4" fmla="*/ 2915 w 2916"/>
                                    <a:gd name="T5" fmla="*/ 0 h 1738"/>
                                    <a:gd name="T6" fmla="*/ 0 w 2916"/>
                                    <a:gd name="T7" fmla="*/ 514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916" h="1738">
                                      <a:moveTo>
                                        <a:pt x="0" y="514"/>
                                      </a:moveTo>
                                      <a:lnTo>
                                        <a:pt x="1458" y="1737"/>
                                      </a:lnTo>
                                      <a:lnTo>
                                        <a:pt x="2915" y="0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50000"/>
                                        </a:srgbClr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id="Group 40" o:spid="_x0000_s1031" style="position:absolute;left:0;text-align:left;margin-left:-2.9pt;margin-top:4.05pt;width:153.35pt;height:100.25pt;rotation:-2712085fd;z-index:251665408" coordorigin="3950,6558" coordsize="3595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">
                      <o:lock v:ext="edit" aspectratio="t"/>
                      <v:oval id="GD_TEOval 94" o:spid="_x0000_s1032" style="position:absolute;left:4299;top:7329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MvY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">
                        <o:lock v:ext="edit" aspectratio="t"/>
                        <v:textbox>
                          <w:txbxContent>
                            <w:p w:rsidR="00B632CB" w:rsidRPr="004C21E9" w:rsidRDefault="00B632CB" w:rsidP="00B632CB">
                              <w:pPr>
                                <w:rPr>
                                  <w:color w:val="FFFFFF"/>
                                </w:rPr>
                              </w:pPr>
                              <w:r w:rsidRPr="004C21E9">
                                <w:rPr>
                                  <w:color w:val="FFFFFF"/>
                                </w:rPr>
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</w:r>
                            </w:p>
                          </w:txbxContent>
                        </v:textbox>
                      </v:oval>
                      <v:rect id="Rectangle 42" o:spid="_x0000_s1033" style="position:absolute;left:5618;top:8594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zAXxQAAANs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JmzAXxQAAANsAAAAP&#10;AAAAAAAAAAAAAAAAAAcCAABkcnMvZG93bnJldi54bWxQSwUGAAAAAAMAAwC3AAAA+QIAAAAA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3" o:spid="_x0000_s1034" style="position:absolute;left:7231;top:6558;width:31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qhjwwAAANsAAAAPAAAAZHJzL2Rvd25yZXYueG1sRI9Li8JA&#10;EITvgv9haMGbTlxF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BnKoY8MAAADbAAAADwAA&#10;AAAAAAAAAAAAAAAHAgAAZHJzL2Rvd25yZXYueG1sUEsFBgAAAAADAAMAtwAAAPc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" o:spid="_x0000_s1035" style="position:absolute;left:3950;top:7120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g34wwAAANsAAAAPAAAAZHJzL2Rvd25yZXYueG1sRI9Li8JA&#10;EITvgv9haMGbTlxR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aT4N+MMAAADbAAAADwAA&#10;AAAAAAAAAAAAAAAHAgAAZHJzL2Rvd25yZXYueG1sUEsFBgAAAAADAAMAtwAAAPc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shape id="GD_PO$Rectangle 92$Freeform 93" o:spid="_x0000_s1036" style="position:absolute;left:4300;top:6815;width:2916;height:1738;visibility:visible;mso-wrap-style:square;v-text-anchor:top" coordsize="2916,1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" path="m,514l1458,1737,2915,,,514xe" filled="f">
                        <v:fill opacity="32896f"/>
                        <v:path arrowok="t" o:connecttype="custom" o:connectlocs="0,514;1458,1737;2915,0;0,514" o:connectangles="0,0,0,0"/>
                        <o:lock v:ext="edit" aspectratio="t"/>
                      </v:shape>
                    </v:group>
                  </w:pict>
                </mc:Fallback>
              </mc:AlternateContent>
            </w:r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(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="00B632CB"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Default="00B632CB" w:rsidP="00B632C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نظر إلى الشكل المقابل :</w:t>
            </w:r>
          </w:p>
          <w:p w:rsidR="00B632CB" w:rsidRDefault="00B632CB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B632CB" w:rsidRPr="00E7188E" w:rsidRDefault="002E77ED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page">
                        <wp:posOffset>513080</wp:posOffset>
                      </wp:positionH>
                      <wp:positionV relativeFrom="page">
                        <wp:posOffset>3599180</wp:posOffset>
                      </wp:positionV>
                      <wp:extent cx="309245" cy="187960"/>
                      <wp:effectExtent l="0" t="0" r="0" b="0"/>
                      <wp:wrapNone/>
                      <wp:docPr id="30" name="Rectangl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>55</w:t>
                                  </w:r>
                                  <w:r w:rsidRPr="00B632CB"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 xml:space="preserve"> 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id="Rectangle 46" o:spid="_x0000_s1037" style="position:absolute;left:0;text-align:left;margin-left:40.4pt;margin-top:283.4pt;width:24.35pt;height:14.8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sz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</w:rPr>
                              <w:t>55</w:t>
                            </w:r>
                            <w:r w:rsidRPr="00B632CB">
                              <w:rPr>
                                <w:rFonts w:ascii="Tahoma" w:hAnsi="Tahoma" w:cs="Tahoma"/>
                                <w:sz w:val="24"/>
                              </w:rPr>
                              <w:t xml:space="preserve"> °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أحسب </w:t>
            </w:r>
            <w:r w:rsidR="00B632CB">
              <w:rPr>
                <w:rFonts w:ascii="Tahoma" w:hAnsi="Tahoma" w:cs="Tahoma" w:hint="cs"/>
                <w:rtl/>
                <w:lang w:bidi="ar-DZ"/>
              </w:rPr>
              <w:t>كلا من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CB63CB" w:rsidRPr="00B632CB">
              <w:rPr>
                <w:rFonts w:ascii="Tahoma" w:hAnsi="Tahoma" w:cs="Tahoma"/>
                <w:bCs/>
                <w:position w:val="-10"/>
                <w:lang w:bidi="ar-DZ"/>
              </w:rPr>
              <w:object w:dxaOrig="1060" w:dyaOrig="320">
                <v:shape id="_x0000_i1027" type="#_x0000_t75" style="width:69.75pt;height:21pt" o:ole="">
                  <v:imagedata r:id="rId9" o:title=""/>
                </v:shape>
                <o:OLEObject Type="Embed" ProgID="Equation.DSMT4" ShapeID="_x0000_i1027" DrawAspect="Content" ObjectID="_1760442275" r:id="rId10"/>
              </w:objec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</w:t>
            </w:r>
            <w:r w:rsidR="00375CEA">
              <w:rPr>
                <w:rFonts w:ascii="Tahoma" w:hAnsi="Tahoma" w:cs="Tahoma" w:hint="cs"/>
                <w:rtl/>
                <w:lang w:bidi="ar-DZ"/>
              </w:rPr>
              <w:t>ي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>ليمتر.</w:t>
            </w:r>
          </w:p>
          <w:p w:rsidR="00B632CB" w:rsidRPr="00B632CB" w:rsidRDefault="002E77ED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38430</wp:posOffset>
                      </wp:positionV>
                      <wp:extent cx="118745" cy="93980"/>
                      <wp:effectExtent l="9525" t="13970" r="5080" b="6350"/>
                      <wp:wrapNone/>
                      <wp:docPr id="29" name="Rectangl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745" cy="93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58FCB5C0" id="Rectangle 61" o:spid="_x0000_s1026" style="position:absolute;margin-left:87.3pt;margin-top:10.9pt;width:9.35pt;height:7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"/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13690</wp:posOffset>
                      </wp:positionH>
                      <wp:positionV relativeFrom="paragraph">
                        <wp:posOffset>132715</wp:posOffset>
                      </wp:positionV>
                      <wp:extent cx="99695" cy="137795"/>
                      <wp:effectExtent l="5080" t="8255" r="9525" b="6350"/>
                      <wp:wrapNone/>
                      <wp:docPr id="28" name="Freeform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9695" cy="137795"/>
                              </a:xfrm>
                              <a:custGeom>
                                <a:avLst/>
                                <a:gdLst>
                                  <a:gd name="T0" fmla="*/ 0 w 301"/>
                                  <a:gd name="T1" fmla="*/ 0 h 301"/>
                                  <a:gd name="T2" fmla="*/ 20 w 301"/>
                                  <a:gd name="T3" fmla="*/ 1 h 301"/>
                                  <a:gd name="T4" fmla="*/ 40 w 301"/>
                                  <a:gd name="T5" fmla="*/ 3 h 301"/>
                                  <a:gd name="T6" fmla="*/ 60 w 301"/>
                                  <a:gd name="T7" fmla="*/ 6 h 301"/>
                                  <a:gd name="T8" fmla="*/ 79 w 301"/>
                                  <a:gd name="T9" fmla="*/ 11 h 301"/>
                                  <a:gd name="T10" fmla="*/ 98 w 301"/>
                                  <a:gd name="T11" fmla="*/ 17 h 301"/>
                                  <a:gd name="T12" fmla="*/ 117 w 301"/>
                                  <a:gd name="T13" fmla="*/ 24 h 301"/>
                                  <a:gd name="T14" fmla="*/ 135 w 301"/>
                                  <a:gd name="T15" fmla="*/ 32 h 301"/>
                                  <a:gd name="T16" fmla="*/ 153 w 301"/>
                                  <a:gd name="T17" fmla="*/ 42 h 301"/>
                                  <a:gd name="T18" fmla="*/ 170 w 301"/>
                                  <a:gd name="T19" fmla="*/ 52 h 301"/>
                                  <a:gd name="T20" fmla="*/ 186 w 301"/>
                                  <a:gd name="T21" fmla="*/ 64 h 301"/>
                                  <a:gd name="T22" fmla="*/ 201 w 301"/>
                                  <a:gd name="T23" fmla="*/ 77 h 301"/>
                                  <a:gd name="T24" fmla="*/ 215 w 301"/>
                                  <a:gd name="T25" fmla="*/ 91 h 301"/>
                                  <a:gd name="T26" fmla="*/ 229 w 301"/>
                                  <a:gd name="T27" fmla="*/ 106 h 301"/>
                                  <a:gd name="T28" fmla="*/ 241 w 301"/>
                                  <a:gd name="T29" fmla="*/ 122 h 301"/>
                                  <a:gd name="T30" fmla="*/ 253 w 301"/>
                                  <a:gd name="T31" fmla="*/ 138 h 301"/>
                                  <a:gd name="T32" fmla="*/ 263 w 301"/>
                                  <a:gd name="T33" fmla="*/ 155 h 301"/>
                                  <a:gd name="T34" fmla="*/ 272 w 301"/>
                                  <a:gd name="T35" fmla="*/ 173 h 301"/>
                                  <a:gd name="T36" fmla="*/ 280 w 301"/>
                                  <a:gd name="T37" fmla="*/ 192 h 301"/>
                                  <a:gd name="T38" fmla="*/ 286 w 301"/>
                                  <a:gd name="T39" fmla="*/ 210 h 301"/>
                                  <a:gd name="T40" fmla="*/ 292 w 301"/>
                                  <a:gd name="T41" fmla="*/ 230 h 301"/>
                                  <a:gd name="T42" fmla="*/ 296 w 301"/>
                                  <a:gd name="T43" fmla="*/ 249 h 301"/>
                                  <a:gd name="T44" fmla="*/ 298 w 301"/>
                                  <a:gd name="T45" fmla="*/ 269 h 301"/>
                                  <a:gd name="T46" fmla="*/ 300 w 301"/>
                                  <a:gd name="T47" fmla="*/ 300 h 3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</a:cxnLst>
                                <a:rect l="0" t="0" r="r" b="b"/>
                                <a:pathLst>
                                  <a:path w="301" h="301">
                                    <a:moveTo>
                                      <a:pt x="0" y="0"/>
                                    </a:moveTo>
                                    <a:lnTo>
                                      <a:pt x="20" y="1"/>
                                    </a:lnTo>
                                    <a:lnTo>
                                      <a:pt x="40" y="3"/>
                                    </a:lnTo>
                                    <a:lnTo>
                                      <a:pt x="60" y="6"/>
                                    </a:lnTo>
                                    <a:lnTo>
                                      <a:pt x="79" y="11"/>
                                    </a:lnTo>
                                    <a:lnTo>
                                      <a:pt x="98" y="17"/>
                                    </a:lnTo>
                                    <a:lnTo>
                                      <a:pt x="117" y="24"/>
                                    </a:lnTo>
                                    <a:lnTo>
                                      <a:pt x="135" y="32"/>
                                    </a:lnTo>
                                    <a:lnTo>
                                      <a:pt x="153" y="42"/>
                                    </a:lnTo>
                                    <a:lnTo>
                                      <a:pt x="170" y="52"/>
                                    </a:lnTo>
                                    <a:lnTo>
                                      <a:pt x="186" y="64"/>
                                    </a:lnTo>
                                    <a:lnTo>
                                      <a:pt x="201" y="77"/>
                                    </a:lnTo>
                                    <a:lnTo>
                                      <a:pt x="215" y="91"/>
                                    </a:lnTo>
                                    <a:lnTo>
                                      <a:pt x="229" y="106"/>
                                    </a:lnTo>
                                    <a:lnTo>
                                      <a:pt x="241" y="122"/>
                                    </a:lnTo>
                                    <a:lnTo>
                                      <a:pt x="253" y="138"/>
                                    </a:lnTo>
                                    <a:lnTo>
                                      <a:pt x="263" y="155"/>
                                    </a:lnTo>
                                    <a:lnTo>
                                      <a:pt x="272" y="173"/>
                                    </a:lnTo>
                                    <a:lnTo>
                                      <a:pt x="280" y="192"/>
                                    </a:lnTo>
                                    <a:lnTo>
                                      <a:pt x="286" y="210"/>
                                    </a:lnTo>
                                    <a:lnTo>
                                      <a:pt x="292" y="230"/>
                                    </a:lnTo>
                                    <a:lnTo>
                                      <a:pt x="296" y="249"/>
                                    </a:lnTo>
                                    <a:lnTo>
                                      <a:pt x="298" y="269"/>
                                    </a:lnTo>
                                    <a:lnTo>
                                      <a:pt x="300" y="3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987D0D5" id="Freeform 53" o:spid="_x0000_s1026" style="position:absolute;margin-left:24.7pt;margin-top:10.45pt;width:7.85pt;height:10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1,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" path="m,l20,1,40,3,60,6r19,5l98,17r19,7l135,32r18,10l170,52r16,12l201,77r14,14l229,106r12,16l253,138r10,17l272,173r8,19l286,210r6,20l296,249r2,20l300,300e" filled="f">
                      <v:path arrowok="t" o:connecttype="custom" o:connectlocs="0,0;6624,458;13249,1373;19873,2747;26166,5036;32459,7782;38752,10987;44714,14649;50676,19227;56306,23805;61606,29299;66574,35250;71211,41659;75848,48526;79822,55850;83797,63175;87109,70958;90090,79198;92740,87896;94727,96136;96714,105292;98039,113990;98701,123146;99364,137337" o:connectangles="0,0,0,0,0,0,0,0,0,0,0,0,0,0,0,0,0,0,0,0,0,0,0,0"/>
                    </v:shape>
                  </w:pict>
                </mc:Fallback>
              </mc:AlternateContent>
            </w:r>
          </w:p>
          <w:p w:rsidR="00B632CB" w:rsidRDefault="002E77ED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page">
                        <wp:posOffset>621030</wp:posOffset>
                      </wp:positionH>
                      <wp:positionV relativeFrom="page">
                        <wp:posOffset>3898265</wp:posOffset>
                      </wp:positionV>
                      <wp:extent cx="309245" cy="199390"/>
                      <wp:effectExtent l="0" t="1270" r="0" b="0"/>
                      <wp:wrapNone/>
                      <wp:docPr id="27" name="Rectangl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6</w:t>
                                  </w:r>
                                  <w:r w:rsidRPr="00B632CB"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id="Rectangle 47" o:spid="_x0000_s1038" style="position:absolute;left:0;text-align:left;margin-left:48.9pt;margin-top:306.95pt;width:24.35pt;height:15.7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6</w:t>
                            </w:r>
                            <w:r w:rsidRPr="00B632CB"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cm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</w:p>
          <w:p w:rsidR="00B632CB" w:rsidRPr="000D49A8" w:rsidRDefault="002E77ED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sz w:val="20"/>
                <w:szCs w:val="20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03200</wp:posOffset>
                      </wp:positionH>
                      <wp:positionV relativeFrom="paragraph">
                        <wp:posOffset>86360</wp:posOffset>
                      </wp:positionV>
                      <wp:extent cx="352425" cy="0"/>
                      <wp:effectExtent l="18415" t="58420" r="10160" b="55880"/>
                      <wp:wrapNone/>
                      <wp:docPr id="26" name="AutoShap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524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FB15EA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0" o:spid="_x0000_s1026" type="#_x0000_t32" style="position:absolute;margin-left:16pt;margin-top:6.8pt;width:27.75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46355</wp:posOffset>
                      </wp:positionV>
                      <wp:extent cx="314325" cy="0"/>
                      <wp:effectExtent l="13970" t="56515" r="14605" b="57785"/>
                      <wp:wrapNone/>
                      <wp:docPr id="25" name="AutoShap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4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3735852B" id="AutoShape 49" o:spid="_x0000_s1026" type="#_x0000_t32" style="position:absolute;margin-left:71.9pt;margin-top:3.65pt;width:24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">
                      <v:stroke endarrow="block"/>
                    </v:shape>
                  </w:pict>
                </mc:Fallback>
              </mc:AlternateContent>
            </w:r>
          </w:p>
          <w:p w:rsidR="00B632CB" w:rsidRPr="000D49A8" w:rsidRDefault="00B632CB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رابع  (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Pr="00E7188E" w:rsidRDefault="00B632CB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28" type="#_x0000_t75" style="width:41.25pt;height:18pt" o:ole="">
                  <v:imagedata r:id="rId11" o:title=""/>
                </v:shape>
                <o:OLEObject Type="Embed" ProgID="Equation.DSMT4" ShapeID="_x0000_i1028" DrawAspect="Content" ObjectID="_1760442276" r:id="rId12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مثلث </w:t>
            </w:r>
            <w:r>
              <w:rPr>
                <w:rFonts w:ascii="Tahoma" w:hAnsi="Tahoma" w:cs="Tahoma" w:hint="cs"/>
                <w:rtl/>
              </w:rPr>
              <w:t xml:space="preserve"> قائم في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29" type="#_x0000_t75" style="width:18pt;height:18pt" o:ole="">
                  <v:imagedata r:id="rId13" o:title=""/>
                </v:shape>
                <o:OLEObject Type="Embed" ProgID="Equation.DSMT4" ShapeID="_x0000_i1029" DrawAspect="Content" ObjectID="_1760442277" r:id="rId14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بحيث : </w:t>
            </w:r>
            <w:r w:rsidR="00C86F45" w:rsidRPr="00C86F45">
              <w:rPr>
                <w:rFonts w:ascii="Tahoma" w:hAnsi="Tahoma" w:cs="Tahoma"/>
                <w:bCs/>
                <w:position w:val="-6"/>
                <w:lang w:bidi="ar-DZ"/>
              </w:rPr>
              <w:object w:dxaOrig="1080" w:dyaOrig="279">
                <v:shape id="_x0000_i1030" type="#_x0000_t75" style="width:1in;height:18pt" o:ole="">
                  <v:imagedata r:id="rId15" o:title=""/>
                </v:shape>
                <o:OLEObject Type="Embed" ProgID="Equation.DSMT4" ShapeID="_x0000_i1030" DrawAspect="Content" ObjectID="_1760442278" r:id="rId16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، </w:t>
            </w:r>
            <w:r w:rsidR="00C86F45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00" w:dyaOrig="320">
                <v:shape id="_x0000_i1031" type="#_x0000_t75" style="width:81.75pt;height:21pt" o:ole="">
                  <v:imagedata r:id="rId17" o:title=""/>
                </v:shape>
                <o:OLEObject Type="Embed" ProgID="Equation.DSMT4" ShapeID="_x0000_i1031" DrawAspect="Content" ObjectID="_1760442279" r:id="rId18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، .</w:t>
            </w:r>
          </w:p>
          <w:p w:rsidR="00B632CB" w:rsidRPr="00E7188E" w:rsidRDefault="00B632CB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440" w:dyaOrig="279">
                <v:shape id="_x0000_i1032" type="#_x0000_t75" style="width:28.5pt;height:18pt" o:ole="">
                  <v:imagedata r:id="rId19" o:title=""/>
                </v:shape>
                <o:OLEObject Type="Embed" ProgID="Equation.DSMT4" ShapeID="_x0000_i1032" DrawAspect="Content" ObjectID="_1760442280" r:id="rId2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E7188E" w:rsidRDefault="00B632CB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360">
                <v:shape id="_x0000_i1033" type="#_x0000_t75" style="width:41.25pt;height:23.25pt" o:ole="">
                  <v:imagedata r:id="rId21" o:title=""/>
                </v:shape>
                <o:OLEObject Type="Embed" ProgID="Equation.DSMT4" ShapeID="_x0000_i1033" DrawAspect="Content" ObjectID="_1760442281" r:id="rId2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</w:t>
            </w:r>
            <w:r>
              <w:rPr>
                <w:rFonts w:ascii="Tahoma" w:hAnsi="Tahoma" w:cs="Tahoma" w:hint="cs"/>
                <w:rtl/>
                <w:lang w:bidi="ar-DZ"/>
              </w:rPr>
              <w:t>الدرجة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E7188E" w:rsidRPr="00E7188E" w:rsidRDefault="00E7188E" w:rsidP="00B632CB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</w:tc>
      </w:tr>
      <w:tr w:rsidR="00E7188E" w:rsidTr="0019008A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E7188E" w:rsidRDefault="002E77ED" w:rsidP="0019008A">
            <w:pPr>
              <w:pStyle w:val="ListParagraph"/>
              <w:bidi/>
              <w:ind w:left="0"/>
              <w:jc w:val="both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6985</wp:posOffset>
                      </wp:positionV>
                      <wp:extent cx="2228850" cy="304800"/>
                      <wp:effectExtent l="19050" t="26035" r="19050" b="21590"/>
                      <wp:wrapNone/>
                      <wp:docPr id="24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9" o:spid="_x0000_s1039" type="#_x0000_t202" style="position:absolute;left:0;text-align:left;margin-left:123.3pt;margin-top:.55pt;width:175.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2E77ED" w:rsidP="0019008A">
            <w:pPr>
              <w:bidi/>
              <w:rPr>
                <w:rtl/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23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044F45C1" id="AutoShape 21" o:spid="_x0000_s1026" style="position:absolute;margin-left:6.15pt;margin-top:4.05pt;width:159.75pt;height:37.5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DoD0w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22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7" o:spid="_x0000_s1040" type="#_x0000_t202" style="position:absolute;left:0;text-align:left;margin-left:18.45pt;margin-top:11.4pt;width:140.05pt;height:22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O8gKQ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21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3" o:spid="_x0000_s1041" type="#_x0000_t202" style="position:absolute;left:0;text-align:left;margin-left:203.2pt;margin-top:10.85pt;width:184.75pt;height:23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8s7KQIAAFk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PrHyzs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20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0EB00C1" id="AutoShape 22" o:spid="_x0000_s1026" style="position:absolute;margin-left:188.7pt;margin-top:5.6pt;width:204.75pt;height:37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gD1QIAAMI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KUQqAPVAgAAwg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2E77ED" w:rsidP="000D49A8">
            <w:pPr>
              <w:bidi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19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75A9924C" id="AutoShape 20" o:spid="_x0000_s1026" style="position:absolute;margin-left:18.45pt;margin-top:23.9pt;width:84.6pt;height:29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g6D0w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18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638F0C6" id="AutoShape 18" o:spid="_x0000_s1026" style="position:absolute;margin-left:117.45pt;margin-top:24.55pt;width:103.75pt;height:29.1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gx51Q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2E77ED" w:rsidP="00E7188E">
            <w:pPr>
              <w:bidi/>
              <w:rPr>
                <w:lang w:bidi="ar-DZ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17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6" o:spid="_x0000_s1042" type="#_x0000_t202" style="position:absolute;left:0;text-align:left;margin-left:24.85pt;margin-top:4.45pt;width:73.7pt;height:1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16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73BE1">
                                  <w:pPr>
                                    <w:jc w:val="center"/>
                                    <w:rPr>
                                      <w:rFonts w:cs="Mohareb 1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</w:t>
                                  </w:r>
                                  <w:r w:rsidR="00073BE1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5" o:spid="_x0000_s1043" type="#_x0000_t202" style="position:absolute;left:0;text-align:left;margin-left:127.05pt;margin-top:1.35pt;width:79.9pt;height:23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" strokecolor="white">
                      <v:textbox>
                        <w:txbxContent>
                          <w:p w:rsidR="000D49A8" w:rsidRPr="005B5334" w:rsidRDefault="000D49A8" w:rsidP="00073BE1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</w:t>
                            </w:r>
                            <w:r w:rsidR="00073BE1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15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73BE1">
                                  <w:pPr>
                                    <w:jc w:val="right"/>
                                    <w:rPr>
                                      <w:rFonts w:cs="Hesham Bold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2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4" o:spid="_x0000_s1044" type="#_x0000_t202" style="position:absolute;left:0;text-align:left;margin-left:249.2pt;margin-top:5.2pt;width:136.4pt;height:23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" strokecolor="white">
                      <v:textbox>
                        <w:txbxContent>
                          <w:p w:rsidR="000D49A8" w:rsidRPr="00FC53A8" w:rsidRDefault="000D49A8" w:rsidP="00073BE1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1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2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14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oundrect w14:anchorId="67250C70" id="AutoShape 19" o:spid="_x0000_s1026" style="position:absolute;margin-left:239.6pt;margin-top:-.15pt;width:153.85pt;height:33.3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mRd1AIAAMI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v1pkXdQCAADC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sz w:val="56"/>
                <w:szCs w:val="56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2"/>
            </w:r>
          </w:p>
          <w:p w:rsidR="000D49A8" w:rsidRPr="000D49A8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التمرين الأول (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0D49A8" w:rsidRDefault="00415556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MCS Jeddah E_U 3d."/>
                <w:b/>
                <w:bCs/>
                <w:noProof/>
                <w:sz w:val="20"/>
                <w:szCs w:val="20"/>
                <w:u w:val="single"/>
                <w:lang w:eastAsia="fr-FR"/>
              </w:rPr>
              <w:object w:dxaOrig="1440" w:dyaOrig="1440">
                <v:shape id="_x0000_s1080" type="#_x0000_t75" style="position:absolute;left:0;text-align:left;margin-left:10.55pt;margin-top:8.25pt;width:258.25pt;height:43.95pt;z-index:251673600">
                  <v:imagedata r:id="rId23" o:title=""/>
                </v:shape>
                <o:OLEObject Type="Embed" ProgID="Equation.DSMT4" ShapeID="_x0000_s1080" DrawAspect="Content" ObjectID="_1760442291" r:id="rId24"/>
              </w:object>
            </w:r>
          </w:p>
          <w:p w:rsidR="00C86F45" w:rsidRPr="00E7188E" w:rsidRDefault="00C86F45" w:rsidP="00C86F45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إحدف الاقواس مما يلي:</w: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0D49A8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(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E7188E" w:rsidRPr="000D49A8" w:rsidRDefault="00415556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>
              <w:rPr>
                <w:noProof/>
                <w:rtl/>
                <w:lang w:eastAsia="fr-FR"/>
              </w:rPr>
              <w:object w:dxaOrig="1440" w:dyaOrig="1440">
                <v:shape id="_x0000_s1041" type="#_x0000_t75" style="position:absolute;left:0;text-align:left;margin-left:67.7pt;margin-top:4.3pt;width:176.75pt;height:48.9pt;z-index:251649024">
                  <v:imagedata r:id="rId25" o:title=""/>
                </v:shape>
                <o:OLEObject Type="Embed" ProgID="Equation.DSMT4" ShapeID="_x0000_s1041" DrawAspect="Content" ObjectID="_1760442292" r:id="rId26"/>
              </w:object>
            </w:r>
          </w:p>
          <w:p w:rsidR="000D49A8" w:rsidRDefault="000D49A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="00110558">
              <w:rPr>
                <w:rFonts w:ascii="Tahoma" w:hAnsi="Tahoma" w:cs="Tahoma" w:hint="cs"/>
                <w:rtl/>
                <w:lang w:bidi="ar-DZ"/>
              </w:rPr>
              <w:t>أنشر العبارتين الآتيتين</w:t>
            </w:r>
          </w:p>
          <w:p w:rsidR="00110558" w:rsidRPr="00E7188E" w:rsidRDefault="0011055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/>
                <w:rtl/>
                <w:lang w:bidi="ar-DZ"/>
              </w:rPr>
            </w:pPr>
          </w:p>
          <w:p w:rsidR="00110558" w:rsidRDefault="002E77ED" w:rsidP="00B632CB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308735</wp:posOffset>
                      </wp:positionH>
                      <wp:positionV relativeFrom="paragraph">
                        <wp:posOffset>78740</wp:posOffset>
                      </wp:positionV>
                      <wp:extent cx="304800" cy="347980"/>
                      <wp:effectExtent l="5715" t="49530" r="51435" b="12065"/>
                      <wp:wrapNone/>
                      <wp:docPr id="13" name="AutoShap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04800" cy="3479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70EB315" id="AutoShape 59" o:spid="_x0000_s1026" type="#_x0000_t32" style="position:absolute;margin-left:103.05pt;margin-top:6.2pt;width:24pt;height:27.4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">
                      <v:stroke endarrow="block"/>
                    </v:shape>
                  </w:pict>
                </mc:Fallback>
              </mc:AlternateContent>
            </w:r>
          </w:p>
          <w:p w:rsidR="000D49A8" w:rsidRPr="00E7188E" w:rsidRDefault="000D49A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0D49A8" w:rsidRPr="000D49A8" w:rsidRDefault="002E77ED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page">
                        <wp:posOffset>999490</wp:posOffset>
                      </wp:positionH>
                      <wp:positionV relativeFrom="page">
                        <wp:posOffset>2553970</wp:posOffset>
                      </wp:positionV>
                      <wp:extent cx="309245" cy="199390"/>
                      <wp:effectExtent l="0" t="0" r="0" b="635"/>
                      <wp:wrapNone/>
                      <wp:docPr id="12" name="Rectangl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</w:pPr>
                                  <w:r w:rsidRPr="00B632CB"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8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id="Rectangle 38" o:spid="_x0000_s1045" style="position:absolute;left:0;text-align:left;margin-left:78.7pt;margin-top:201.1pt;width:24.35pt;height:15.7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</w:pPr>
                            <w:r w:rsidRPr="00B632CB"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8cm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01650</wp:posOffset>
                      </wp:positionH>
                      <wp:positionV relativeFrom="paragraph">
                        <wp:posOffset>20955</wp:posOffset>
                      </wp:positionV>
                      <wp:extent cx="1947545" cy="1273175"/>
                      <wp:effectExtent l="0" t="452755" r="0" b="0"/>
                      <wp:wrapNone/>
                      <wp:docPr id="6" name="Group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-2482988">
                                <a:off x="0" y="0"/>
                                <a:ext cx="1947545" cy="1273175"/>
                                <a:chOff x="3950" y="6558"/>
                                <a:chExt cx="3595" cy="2350"/>
                              </a:xfrm>
                            </wpg:grpSpPr>
                            <wps:wsp>
                              <wps:cNvPr id="7" name="GD_TEOval 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99" y="7329"/>
                                  <a:ext cx="0" cy="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32CB" w:rsidRPr="004C21E9" w:rsidRDefault="00B632CB" w:rsidP="00B632CB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 w:rsidRPr="004C21E9">
                                      <w:rPr>
                                        <w:color w:val="FFFFFF"/>
                                      </w:rPr>
      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18" y="8594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Rectangle 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231" y="6558"/>
                                  <a:ext cx="314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Rectangle 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7120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" name="GD_PO$Rectangle 92$Freeform 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00" y="6815"/>
                                  <a:ext cx="2916" cy="1738"/>
                                </a:xfrm>
                                <a:custGeom>
                                  <a:avLst/>
                                  <a:gdLst>
                                    <a:gd name="T0" fmla="*/ 0 w 2916"/>
                                    <a:gd name="T1" fmla="*/ 514 h 1738"/>
                                    <a:gd name="T2" fmla="*/ 1458 w 2916"/>
                                    <a:gd name="T3" fmla="*/ 1737 h 1738"/>
                                    <a:gd name="T4" fmla="*/ 2915 w 2916"/>
                                    <a:gd name="T5" fmla="*/ 0 h 1738"/>
                                    <a:gd name="T6" fmla="*/ 0 w 2916"/>
                                    <a:gd name="T7" fmla="*/ 514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916" h="1738">
                                      <a:moveTo>
                                        <a:pt x="0" y="514"/>
                                      </a:moveTo>
                                      <a:lnTo>
                                        <a:pt x="1458" y="1737"/>
                                      </a:lnTo>
                                      <a:lnTo>
                                        <a:pt x="2915" y="0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50000"/>
                                        </a:srgbClr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id="Group 30" o:spid="_x0000_s1046" style="position:absolute;left:0;text-align:left;margin-left:39.5pt;margin-top:1.65pt;width:153.35pt;height:100.25pt;rotation:-2712085fd;z-index:251662336" coordorigin="3950,6558" coordsize="3595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">
                      <o:lock v:ext="edit" aspectratio="t"/>
                      <v:oval id="GD_TEOval 94" o:spid="_x0000_s1047" style="position:absolute;left:4299;top:7329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>
                        <o:lock v:ext="edit" aspectratio="t"/>
                        <v:textbox>
                          <w:txbxContent>
                            <w:p w:rsidR="00B632CB" w:rsidRPr="004C21E9" w:rsidRDefault="00B632CB" w:rsidP="00B632CB">
                              <w:pPr>
                                <w:rPr>
                                  <w:color w:val="FFFFFF"/>
                                </w:rPr>
                              </w:pPr>
                              <w:r w:rsidRPr="004C21E9">
                                <w:rPr>
                                  <w:color w:val="FFFFFF"/>
                                </w:rPr>
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</w:r>
                            </w:p>
                          </w:txbxContent>
                        </v:textbox>
                      </v:oval>
                      <v:rect id="Rectangle 32" o:spid="_x0000_s1048" style="position:absolute;left:5618;top:8594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L</w:t>
                              </w:r>
                            </w:p>
                          </w:txbxContent>
                        </v:textbox>
                      </v:rect>
                      <v:rect id="Rectangle 33" o:spid="_x0000_s1049" style="position:absolute;left:7231;top:6558;width:31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34" o:spid="_x0000_s1050" style="position:absolute;left:3950;top:7120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PIA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hl19kAD17AAAA//8DAFBLAQItABQABgAIAAAAIQDb4fbL7gAAAIUBAAATAAAAAAAAAAAA&#10;AAAAAAAAAABbQ29udGVudF9UeXBlc10ueG1sUEsBAi0AFAAGAAgAAAAhAFr0LFu/AAAAFQEAAAsA&#10;AAAAAAAAAAAAAAAAHwEAAF9yZWxzLy5yZWxzUEsBAi0AFAAGAAgAAAAhADL88gDEAAAA2wAAAA8A&#10;AAAAAAAAAAAAAAAABwIAAGRycy9kb3ducmV2LnhtbFBLBQYAAAAAAwADALcAAAD4AgAAAAA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shape id="GD_PO$Rectangle 92$Freeform 93" o:spid="_x0000_s1051" style="position:absolute;left:4300;top:6815;width:2916;height:1738;visibility:visible;mso-wrap-style:square;v-text-anchor:top" coordsize="2916,1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" path="m,514l1458,1737,2915,,,514xe" filled="f">
                        <v:fill opacity="32896f"/>
                        <v:path arrowok="t" o:connecttype="custom" o:connectlocs="0,514;1458,1737;2915,0;0,514" o:connectangles="0,0,0,0"/>
                        <o:lock v:ext="edit" aspectratio="t"/>
                      </v:shape>
                    </v:group>
                  </w:pict>
                </mc:Fallback>
              </mc:AlternateContent>
            </w:r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(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="000D49A8"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Default="002E77ED" w:rsidP="00B632C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172720</wp:posOffset>
                      </wp:positionV>
                      <wp:extent cx="447675" cy="574040"/>
                      <wp:effectExtent l="57150" t="6350" r="9525" b="48260"/>
                      <wp:wrapNone/>
                      <wp:docPr id="5" name="AutoShap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47675" cy="5740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49A21B20" id="AutoShape 60" o:spid="_x0000_s1026" type="#_x0000_t32" style="position:absolute;margin-left:48.6pt;margin-top:13.6pt;width:35.25pt;height:45.2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="00B632CB"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نظر إلى الشكل المقابل :</w:t>
            </w:r>
          </w:p>
          <w:p w:rsidR="00E7188E" w:rsidRDefault="00E7188E" w:rsidP="0019008A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B632CB" w:rsidRPr="00E7188E" w:rsidRDefault="002E77ED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page">
                        <wp:posOffset>1009015</wp:posOffset>
                      </wp:positionH>
                      <wp:positionV relativeFrom="page">
                        <wp:posOffset>3223260</wp:posOffset>
                      </wp:positionV>
                      <wp:extent cx="309245" cy="199390"/>
                      <wp:effectExtent l="0" t="2540" r="0" b="0"/>
                      <wp:wrapNone/>
                      <wp:docPr id="4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</w:pPr>
                                  <w:r w:rsidRPr="00B632CB"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>40 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id="Rectangle 36" o:spid="_x0000_s1052" style="position:absolute;left:0;text-align:left;margin-left:79.45pt;margin-top:253.8pt;width:24.35pt;height:15.7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sz w:val="24"/>
                              </w:rPr>
                            </w:pPr>
                            <w:r w:rsidRPr="00B632CB">
                              <w:rPr>
                                <w:rFonts w:ascii="Tahoma" w:hAnsi="Tahoma" w:cs="Tahoma"/>
                                <w:sz w:val="24"/>
                              </w:rPr>
                              <w:t>40 °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أحسب </w:t>
            </w:r>
            <w:r w:rsidR="00B632CB">
              <w:rPr>
                <w:rFonts w:ascii="Tahoma" w:hAnsi="Tahoma" w:cs="Tahoma" w:hint="cs"/>
                <w:rtl/>
                <w:lang w:bidi="ar-DZ"/>
              </w:rPr>
              <w:t>كلا من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B632CB" w:rsidRPr="00B632CB">
              <w:rPr>
                <w:rFonts w:ascii="Tahoma" w:hAnsi="Tahoma" w:cs="Tahoma"/>
                <w:bCs/>
                <w:position w:val="-10"/>
                <w:lang w:bidi="ar-DZ"/>
              </w:rPr>
              <w:object w:dxaOrig="940" w:dyaOrig="320">
                <v:shape id="_x0000_i1036" type="#_x0000_t75" style="width:62.25pt;height:21pt" o:ole="">
                  <v:imagedata r:id="rId27" o:title=""/>
                </v:shape>
                <o:OLEObject Type="Embed" ProgID="Equation.DSMT4" ShapeID="_x0000_i1036" DrawAspect="Content" ObjectID="_1760442282" r:id="rId28"/>
              </w:objec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B632CB" w:rsidRDefault="002E77ED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675130</wp:posOffset>
                      </wp:positionH>
                      <wp:positionV relativeFrom="paragraph">
                        <wp:posOffset>123190</wp:posOffset>
                      </wp:positionV>
                      <wp:extent cx="90805" cy="90805"/>
                      <wp:effectExtent l="10160" t="12700" r="13335" b="10795"/>
                      <wp:wrapNone/>
                      <wp:docPr id="3" name="Rectangl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045555C8" id="Rectangle 62" o:spid="_x0000_s1026" style="position:absolute;margin-left:131.9pt;margin-top:9.7pt;width:7.15pt;height:7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"/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56615</wp:posOffset>
                      </wp:positionH>
                      <wp:positionV relativeFrom="paragraph">
                        <wp:posOffset>87630</wp:posOffset>
                      </wp:positionV>
                      <wp:extent cx="99695" cy="137795"/>
                      <wp:effectExtent l="10795" t="5715" r="13335" b="8890"/>
                      <wp:wrapNone/>
                      <wp:docPr id="2" name="Freeform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9695" cy="137795"/>
                              </a:xfrm>
                              <a:custGeom>
                                <a:avLst/>
                                <a:gdLst>
                                  <a:gd name="T0" fmla="*/ 0 w 301"/>
                                  <a:gd name="T1" fmla="*/ 0 h 301"/>
                                  <a:gd name="T2" fmla="*/ 20 w 301"/>
                                  <a:gd name="T3" fmla="*/ 1 h 301"/>
                                  <a:gd name="T4" fmla="*/ 40 w 301"/>
                                  <a:gd name="T5" fmla="*/ 3 h 301"/>
                                  <a:gd name="T6" fmla="*/ 60 w 301"/>
                                  <a:gd name="T7" fmla="*/ 6 h 301"/>
                                  <a:gd name="T8" fmla="*/ 79 w 301"/>
                                  <a:gd name="T9" fmla="*/ 11 h 301"/>
                                  <a:gd name="T10" fmla="*/ 98 w 301"/>
                                  <a:gd name="T11" fmla="*/ 17 h 301"/>
                                  <a:gd name="T12" fmla="*/ 117 w 301"/>
                                  <a:gd name="T13" fmla="*/ 24 h 301"/>
                                  <a:gd name="T14" fmla="*/ 135 w 301"/>
                                  <a:gd name="T15" fmla="*/ 32 h 301"/>
                                  <a:gd name="T16" fmla="*/ 153 w 301"/>
                                  <a:gd name="T17" fmla="*/ 42 h 301"/>
                                  <a:gd name="T18" fmla="*/ 170 w 301"/>
                                  <a:gd name="T19" fmla="*/ 52 h 301"/>
                                  <a:gd name="T20" fmla="*/ 186 w 301"/>
                                  <a:gd name="T21" fmla="*/ 64 h 301"/>
                                  <a:gd name="T22" fmla="*/ 201 w 301"/>
                                  <a:gd name="T23" fmla="*/ 77 h 301"/>
                                  <a:gd name="T24" fmla="*/ 215 w 301"/>
                                  <a:gd name="T25" fmla="*/ 91 h 301"/>
                                  <a:gd name="T26" fmla="*/ 229 w 301"/>
                                  <a:gd name="T27" fmla="*/ 106 h 301"/>
                                  <a:gd name="T28" fmla="*/ 241 w 301"/>
                                  <a:gd name="T29" fmla="*/ 122 h 301"/>
                                  <a:gd name="T30" fmla="*/ 253 w 301"/>
                                  <a:gd name="T31" fmla="*/ 138 h 301"/>
                                  <a:gd name="T32" fmla="*/ 263 w 301"/>
                                  <a:gd name="T33" fmla="*/ 155 h 301"/>
                                  <a:gd name="T34" fmla="*/ 272 w 301"/>
                                  <a:gd name="T35" fmla="*/ 173 h 301"/>
                                  <a:gd name="T36" fmla="*/ 280 w 301"/>
                                  <a:gd name="T37" fmla="*/ 192 h 301"/>
                                  <a:gd name="T38" fmla="*/ 286 w 301"/>
                                  <a:gd name="T39" fmla="*/ 210 h 301"/>
                                  <a:gd name="T40" fmla="*/ 292 w 301"/>
                                  <a:gd name="T41" fmla="*/ 230 h 301"/>
                                  <a:gd name="T42" fmla="*/ 296 w 301"/>
                                  <a:gd name="T43" fmla="*/ 249 h 301"/>
                                  <a:gd name="T44" fmla="*/ 298 w 301"/>
                                  <a:gd name="T45" fmla="*/ 269 h 301"/>
                                  <a:gd name="T46" fmla="*/ 300 w 301"/>
                                  <a:gd name="T47" fmla="*/ 300 h 3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</a:cxnLst>
                                <a:rect l="0" t="0" r="r" b="b"/>
                                <a:pathLst>
                                  <a:path w="301" h="301">
                                    <a:moveTo>
                                      <a:pt x="0" y="0"/>
                                    </a:moveTo>
                                    <a:lnTo>
                                      <a:pt x="20" y="1"/>
                                    </a:lnTo>
                                    <a:lnTo>
                                      <a:pt x="40" y="3"/>
                                    </a:lnTo>
                                    <a:lnTo>
                                      <a:pt x="60" y="6"/>
                                    </a:lnTo>
                                    <a:lnTo>
                                      <a:pt x="79" y="11"/>
                                    </a:lnTo>
                                    <a:lnTo>
                                      <a:pt x="98" y="17"/>
                                    </a:lnTo>
                                    <a:lnTo>
                                      <a:pt x="117" y="24"/>
                                    </a:lnTo>
                                    <a:lnTo>
                                      <a:pt x="135" y="32"/>
                                    </a:lnTo>
                                    <a:lnTo>
                                      <a:pt x="153" y="42"/>
                                    </a:lnTo>
                                    <a:lnTo>
                                      <a:pt x="170" y="52"/>
                                    </a:lnTo>
                                    <a:lnTo>
                                      <a:pt x="186" y="64"/>
                                    </a:lnTo>
                                    <a:lnTo>
                                      <a:pt x="201" y="77"/>
                                    </a:lnTo>
                                    <a:lnTo>
                                      <a:pt x="215" y="91"/>
                                    </a:lnTo>
                                    <a:lnTo>
                                      <a:pt x="229" y="106"/>
                                    </a:lnTo>
                                    <a:lnTo>
                                      <a:pt x="241" y="122"/>
                                    </a:lnTo>
                                    <a:lnTo>
                                      <a:pt x="253" y="138"/>
                                    </a:lnTo>
                                    <a:lnTo>
                                      <a:pt x="263" y="155"/>
                                    </a:lnTo>
                                    <a:lnTo>
                                      <a:pt x="272" y="173"/>
                                    </a:lnTo>
                                    <a:lnTo>
                                      <a:pt x="280" y="192"/>
                                    </a:lnTo>
                                    <a:lnTo>
                                      <a:pt x="286" y="210"/>
                                    </a:lnTo>
                                    <a:lnTo>
                                      <a:pt x="292" y="230"/>
                                    </a:lnTo>
                                    <a:lnTo>
                                      <a:pt x="296" y="249"/>
                                    </a:lnTo>
                                    <a:lnTo>
                                      <a:pt x="298" y="269"/>
                                    </a:lnTo>
                                    <a:lnTo>
                                      <a:pt x="300" y="3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58D40C3C" id="Freeform 52" o:spid="_x0000_s1026" style="position:absolute;margin-left:67.45pt;margin-top:6.9pt;width:7.85pt;height:10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1,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" path="m,l20,1,40,3,60,6r19,5l98,17r19,7l135,32r18,10l170,52r16,12l201,77r14,14l229,106r12,16l253,138r10,17l272,173r8,19l286,210r6,20l296,249r2,20l300,300e" filled="f">
                      <v:path arrowok="t" o:connecttype="custom" o:connectlocs="0,0;6624,458;13249,1373;19873,2747;26166,5036;32459,7782;38752,10987;44714,14649;50676,19227;56306,23805;61606,29299;66574,35250;71211,41659;75848,48526;79822,55850;83797,63175;87109,70958;90090,79198;92740,87896;94727,96136;96714,105292;98039,113990;98701,123146;99364,137337" o:connectangles="0,0,0,0,0,0,0,0,0,0,0,0,0,0,0,0,0,0,0,0,0,0,0,0"/>
                    </v:shape>
                  </w:pict>
                </mc:Fallback>
              </mc:AlternateContent>
            </w:r>
          </w:p>
          <w:p w:rsidR="00B632CB" w:rsidRDefault="00B632CB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B632CB" w:rsidRPr="000D49A8" w:rsidRDefault="00B632CB" w:rsidP="00B632CB">
            <w:pPr>
              <w:pStyle w:val="ListParagraph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0D49A8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رابع  (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C86F45" w:rsidRPr="000D49A8" w:rsidRDefault="00C86F45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0D49A8" w:rsidRPr="00E7188E" w:rsidRDefault="00985F0D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37" type="#_x0000_t75" style="width:39pt;height:18pt" o:ole="">
                  <v:imagedata r:id="rId29" o:title=""/>
                </v:shape>
                <o:OLEObject Type="Embed" ProgID="Equation.DSMT4" ShapeID="_x0000_i1037" DrawAspect="Content" ObjectID="_1760442283" r:id="rId30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مثلث </w:t>
            </w:r>
            <w:r w:rsidR="00B632CB">
              <w:rPr>
                <w:rFonts w:ascii="Tahoma" w:hAnsi="Tahoma" w:cs="Tahoma" w:hint="cs"/>
                <w:rtl/>
              </w:rPr>
              <w:t xml:space="preserve"> قائم في </w:t>
            </w:r>
            <w:r w:rsidR="00B632CB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40" w:dyaOrig="260">
                <v:shape id="_x0000_i1038" type="#_x0000_t75" style="width:15.75pt;height:16.5pt" o:ole="">
                  <v:imagedata r:id="rId31" o:title=""/>
                </v:shape>
                <o:OLEObject Type="Embed" ProgID="Equation.DSMT4" ShapeID="_x0000_i1038" DrawAspect="Content" ObjectID="_1760442284" r:id="rId32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بحيث : </w:t>
            </w:r>
            <w:r w:rsidR="00B632CB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240" w:dyaOrig="320">
                <v:shape id="_x0000_i1039" type="#_x0000_t75" style="width:81.75pt;height:21pt" o:ole="">
                  <v:imagedata r:id="rId33" o:title=""/>
                </v:shape>
                <o:OLEObject Type="Embed" ProgID="Equation.DSMT4" ShapeID="_x0000_i1039" DrawAspect="Content" ObjectID="_1760442285" r:id="rId34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="00B632CB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260" w:dyaOrig="320">
                <v:shape id="_x0000_i1040" type="#_x0000_t75" style="width:79.5pt;height:21pt" o:ole="">
                  <v:imagedata r:id="rId35" o:title=""/>
                </v:shape>
                <o:OLEObject Type="Embed" ProgID="Equation.DSMT4" ShapeID="_x0000_i1040" DrawAspect="Content" ObjectID="_1760442286" r:id="rId36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.</w:t>
            </w:r>
          </w:p>
          <w:p w:rsidR="00B632CB" w:rsidRPr="00E7188E" w:rsidRDefault="00B632CB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="004B010B" w:rsidRPr="004B010B">
              <w:rPr>
                <w:rFonts w:ascii="Tahoma" w:hAnsi="Tahoma" w:cs="Tahoma"/>
                <w:bCs/>
                <w:position w:val="-4"/>
                <w:lang w:bidi="ar-DZ"/>
              </w:rPr>
              <w:object w:dxaOrig="440" w:dyaOrig="260">
                <v:shape id="_x0000_i1041" type="#_x0000_t75" style="width:28.5pt;height:16.5pt" o:ole="">
                  <v:imagedata r:id="rId37" o:title=""/>
                </v:shape>
                <o:OLEObject Type="Embed" ProgID="Equation.DSMT4" ShapeID="_x0000_i1041" DrawAspect="Content" ObjectID="_1760442287" r:id="rId38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E7188E" w:rsidRDefault="00B632CB" w:rsidP="00B632C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520" w:dyaOrig="360">
                <v:shape id="_x0000_i1042" type="#_x0000_t75" style="width:34.5pt;height:23.25pt" o:ole="">
                  <v:imagedata r:id="rId39" o:title=""/>
                </v:shape>
                <o:OLEObject Type="Embed" ProgID="Equation.DSMT4" ShapeID="_x0000_i1042" DrawAspect="Content" ObjectID="_1760442288" r:id="rId4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</w:t>
            </w:r>
            <w:r>
              <w:rPr>
                <w:rFonts w:ascii="Tahoma" w:hAnsi="Tahoma" w:cs="Tahoma" w:hint="cs"/>
                <w:rtl/>
                <w:lang w:bidi="ar-DZ"/>
              </w:rPr>
              <w:t>الدرجة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0D49A8" w:rsidRDefault="000D49A8" w:rsidP="00B632CB">
            <w:pPr>
              <w:pStyle w:val="ListParagraph"/>
              <w:bidi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</w:tc>
      </w:tr>
      <w:tr w:rsidR="00E7188E" w:rsidTr="0019008A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0D49A8" w:rsidRDefault="002E77ED" w:rsidP="0019008A">
            <w:pPr>
              <w:pStyle w:val="ListParagraph"/>
              <w:bidi/>
              <w:ind w:left="240"/>
              <w:jc w:val="both"/>
              <w:rPr>
                <w:rFonts w:ascii="Tahoma" w:hAnsi="Tahoma" w:cs="MCS Jeddah E_U 3d."/>
                <w:b/>
                <w:bCs/>
                <w:sz w:val="20"/>
                <w:szCs w:val="20"/>
                <w:u w:val="single"/>
                <w:rtl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35</wp:posOffset>
                      </wp:positionV>
                      <wp:extent cx="2228850" cy="304800"/>
                      <wp:effectExtent l="19050" t="20320" r="19050" b="27305"/>
                      <wp:wrapNone/>
                      <wp:docPr id="1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8" o:spid="_x0000_s1053" type="#_x0000_t202" style="position:absolute;left:0;text-align:left;margin-left:110.85pt;margin-top:.05pt;width:175.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D49A8" w:rsidRPr="000D49A8" w:rsidRDefault="000D49A8" w:rsidP="00B135CB">
      <w:pPr>
        <w:bidi/>
      </w:pPr>
      <w:bookmarkStart w:id="0" w:name="_GoBack"/>
      <w:bookmarkEnd w:id="0"/>
    </w:p>
    <w:sectPr w:rsidR="000D49A8" w:rsidRPr="000D49A8" w:rsidSect="000D49A8">
      <w:pgSz w:w="16838" w:h="11906" w:orient="landscape" w:code="9"/>
      <w:pgMar w:top="284" w:right="395" w:bottom="284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5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9A8"/>
    <w:rsid w:val="00073BE1"/>
    <w:rsid w:val="000A7275"/>
    <w:rsid w:val="000D49A8"/>
    <w:rsid w:val="000E13D1"/>
    <w:rsid w:val="00110558"/>
    <w:rsid w:val="0019008A"/>
    <w:rsid w:val="002E77ED"/>
    <w:rsid w:val="00375CEA"/>
    <w:rsid w:val="00390A1C"/>
    <w:rsid w:val="00415556"/>
    <w:rsid w:val="004B010B"/>
    <w:rsid w:val="00637232"/>
    <w:rsid w:val="00672EF3"/>
    <w:rsid w:val="00694FCC"/>
    <w:rsid w:val="00985F0D"/>
    <w:rsid w:val="00A2680B"/>
    <w:rsid w:val="00B135CB"/>
    <w:rsid w:val="00B632CB"/>
    <w:rsid w:val="00C86F45"/>
    <w:rsid w:val="00CB63CB"/>
    <w:rsid w:val="00CC4215"/>
    <w:rsid w:val="00DE1D25"/>
    <w:rsid w:val="00E325CA"/>
    <w:rsid w:val="00E7188E"/>
    <w:rsid w:val="00E95911"/>
    <w:rsid w:val="00EE7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."/>
  <w:listSeparator w:val=","/>
  <w14:docId w14:val="1330610B"/>
  <w15:chartTrackingRefBased/>
  <w15:docId w15:val="{31C91156-9B8A-4332-A634-76852F395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Hyperlink">
    <w:name w:val="Hyperlink"/>
    <w:uiPriority w:val="99"/>
    <w:semiHidden/>
    <w:unhideWhenUsed/>
    <w:rsid w:val="002E77E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mld</cp:lastModifiedBy>
  <cp:revision>4</cp:revision>
  <cp:lastPrinted>2016-02-17T19:22:00Z</cp:lastPrinted>
  <dcterms:created xsi:type="dcterms:W3CDTF">2018-12-30T15:23:00Z</dcterms:created>
  <dcterms:modified xsi:type="dcterms:W3CDTF">2023-11-02T13:58:00Z</dcterms:modified>
</cp:coreProperties>
</file>